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1F4B" w:rsidRDefault="00B61F4B" w:rsidP="007244F2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t>Комплект оценочных материалов по дисциплине</w:t>
      </w:r>
    </w:p>
    <w:p w:rsidR="00B61F4B" w:rsidRPr="00163EF5" w:rsidRDefault="00B61F4B" w:rsidP="007244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1C2708">
        <w:rPr>
          <w:rFonts w:ascii="Times New Roman" w:eastAsia="Calibri" w:hAnsi="Times New Roman" w:cs="Times New Roman"/>
          <w:sz w:val="28"/>
          <w:szCs w:val="28"/>
        </w:rPr>
        <w:t>«</w:t>
      </w:r>
      <w:r w:rsidRPr="00163EF5">
        <w:rPr>
          <w:rFonts w:ascii="Times New Roman" w:hAnsi="Times New Roman"/>
          <w:b/>
          <w:color w:val="000000"/>
          <w:sz w:val="28"/>
          <w:szCs w:val="28"/>
        </w:rPr>
        <w:t>Инженерные системы зданий и сооружений (электроснабжение с элементами электротехники)</w:t>
      </w:r>
      <w:r w:rsidRPr="001C2708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:rsidR="00B61F4B" w:rsidRPr="003268F5" w:rsidRDefault="00B61F4B" w:rsidP="007244F2">
      <w:pPr>
        <w:suppressAutoHyphens/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3E7EDC">
        <w:rPr>
          <w:rFonts w:ascii="Times New Roman" w:eastAsia="Aptos" w:hAnsi="Times New Roman" w:cs="Times New Roman"/>
          <w:b/>
          <w:kern w:val="2"/>
          <w:sz w:val="28"/>
          <w:szCs w:val="28"/>
        </w:rPr>
        <w:t>Задания закрытого типа</w:t>
      </w:r>
    </w:p>
    <w:p w:rsidR="00B61F4B" w:rsidRPr="003E7EDC" w:rsidRDefault="00B61F4B" w:rsidP="007244F2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firstLine="708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3E7EDC">
        <w:rPr>
          <w:rFonts w:ascii="Times New Roman" w:eastAsia="Aptos" w:hAnsi="Times New Roman" w:cs="Times New Roman"/>
          <w:b/>
          <w:kern w:val="2"/>
          <w:sz w:val="28"/>
          <w:szCs w:val="28"/>
        </w:rPr>
        <w:t>Задания закрытого типа на выбор правильного ответа</w:t>
      </w:r>
    </w:p>
    <w:p w:rsidR="00B61F4B" w:rsidRDefault="00B61F4B" w:rsidP="007244F2">
      <w:pPr>
        <w:spacing w:after="0" w:line="240" w:lineRule="auto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Выберите </w:t>
      </w:r>
      <w:r w:rsidRPr="006C46D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один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ильный ответ</w:t>
      </w:r>
    </w:p>
    <w:p w:rsidR="0007366C" w:rsidRPr="003E7EDC" w:rsidRDefault="0007366C" w:rsidP="007244F2">
      <w:pPr>
        <w:spacing w:after="0" w:line="240" w:lineRule="auto"/>
        <w:ind w:right="-14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твом называют одну из разновидностей _________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силы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энергии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материи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0" w:name="_Hlk190257822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Б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1" w:name="_Hlk192496989"/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bookmarkEnd w:id="0"/>
    <w:bookmarkEnd w:id="1"/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Что обозначает слово «атом»?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маленьки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единичны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неделимый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В</w:t>
      </w:r>
    </w:p>
    <w:p w:rsidR="00B61F4B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кий ток разделяется на ___________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сильный и слабы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переменный и постоянны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быстрый и медленный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Б</w:t>
      </w:r>
    </w:p>
    <w:p w:rsidR="00B61F4B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Явление возникновения электрических зарядов на удалении</w:t>
      </w:r>
      <w:r w:rsidR="0066587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называется____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электрической индукцие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электрическим напором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электрическим перепадом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А</w:t>
      </w:r>
    </w:p>
    <w:p w:rsidR="00B61F4B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Чем отличаются друг от друга постоянный и переменный токи?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частото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скоростью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силой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2" w:name="_Hlk190258840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А</w:t>
      </w:r>
    </w:p>
    <w:bookmarkEnd w:id="2"/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3" w:name="_GoBack"/>
      <w:bookmarkEnd w:id="3"/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color w:val="FF0000"/>
          <w:sz w:val="28"/>
          <w:szCs w:val="28"/>
        </w:rPr>
      </w:pPr>
      <w:bookmarkStart w:id="4" w:name="_Hlk190260806"/>
    </w:p>
    <w:p w:rsidR="00B61F4B" w:rsidRDefault="00B61F4B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закрытого типа на установление соответствия</w:t>
      </w:r>
      <w:bookmarkEnd w:id="4"/>
    </w:p>
    <w:p w:rsidR="00692E18" w:rsidRPr="003E7EDC" w:rsidRDefault="00692E18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1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Прочитайте текст и установите соответствие между левым и </w:t>
      </w:r>
    </w:p>
    <w:p w:rsidR="00B61F4B" w:rsidRPr="003E7EDC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ым столбцами.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Определите какому удельному сопротивлению соответствуют удельные сопротивле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:rsidTr="00B61F4B">
        <w:tc>
          <w:tcPr>
            <w:tcW w:w="4672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Меди 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Алюминия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тали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4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Свинца 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5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Никеля</w:t>
            </w:r>
          </w:p>
        </w:tc>
        <w:tc>
          <w:tcPr>
            <w:tcW w:w="4673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130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223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017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Г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420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Д)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0.028 Ом</w:t>
            </w:r>
          </w:p>
        </w:tc>
      </w:tr>
    </w:tbl>
    <w:p w:rsidR="00B61F4B" w:rsidRPr="003E7EDC" w:rsidRDefault="00B61F4B" w:rsidP="007244F2">
      <w:pPr>
        <w:spacing w:after="0" w:line="240" w:lineRule="auto"/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5" w:name="_Hlk190259641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-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2-</w:t>
      </w:r>
      <w:r>
        <w:rPr>
          <w:rFonts w:ascii="Times New Roman" w:eastAsia="Calibri" w:hAnsi="Times New Roman" w:cs="Times New Roman"/>
          <w:sz w:val="28"/>
          <w:szCs w:val="28"/>
        </w:rPr>
        <w:t>Г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3- А, </w:t>
      </w:r>
      <w:r w:rsidRPr="003E7EDC">
        <w:rPr>
          <w:rFonts w:ascii="Times New Roman" w:eastAsia="Calibri" w:hAnsi="Times New Roman" w:cs="Times New Roman"/>
          <w:sz w:val="28"/>
          <w:szCs w:val="28"/>
        </w:rPr>
        <w:t>4-</w:t>
      </w:r>
      <w:r>
        <w:rPr>
          <w:rFonts w:ascii="Times New Roman" w:eastAsia="Calibri" w:hAnsi="Times New Roman" w:cs="Times New Roman"/>
          <w:sz w:val="28"/>
          <w:szCs w:val="28"/>
        </w:rPr>
        <w:t>Д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5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>
        <w:rPr>
          <w:rFonts w:ascii="Times New Roman" w:eastAsia="Calibri" w:hAnsi="Times New Roman" w:cs="Times New Roman"/>
          <w:sz w:val="28"/>
          <w:szCs w:val="28"/>
        </w:rPr>
        <w:t>Б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bookmarkStart w:id="6" w:name="_Hlk191565877"/>
      <w:bookmarkEnd w:id="5"/>
      <w:r w:rsidRPr="00B61F4B">
        <w:rPr>
          <w:rFonts w:ascii="Times New Roman" w:eastAsia="Calibri" w:hAnsi="Times New Roman" w:cs="Times New Roman"/>
          <w:sz w:val="28"/>
          <w:szCs w:val="28"/>
        </w:rPr>
        <w:t>2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соответствие между левым и правым столбцами.</w:t>
      </w:r>
      <w:bookmarkEnd w:id="6"/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аким величинам электрического тока соответствуют наименова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:rsidTr="004473D0">
        <w:tc>
          <w:tcPr>
            <w:tcW w:w="4672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ила тока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Напряжение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опротивление</w:t>
            </w:r>
          </w:p>
        </w:tc>
        <w:tc>
          <w:tcPr>
            <w:tcW w:w="4673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вольт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ампер</w:t>
            </w:r>
          </w:p>
        </w:tc>
      </w:tr>
    </w:tbl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-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2-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6587C">
        <w:rPr>
          <w:rFonts w:ascii="Times New Roman" w:eastAsia="Calibri" w:hAnsi="Times New Roman" w:cs="Times New Roman"/>
          <w:sz w:val="28"/>
          <w:szCs w:val="28"/>
        </w:rPr>
        <w:t>3</w:t>
      </w:r>
      <w:r w:rsidRPr="003E7EDC">
        <w:rPr>
          <w:rFonts w:ascii="Times New Roman" w:eastAsia="Calibri" w:hAnsi="Times New Roman" w:cs="Times New Roman"/>
          <w:sz w:val="28"/>
          <w:szCs w:val="28"/>
        </w:rPr>
        <w:t>-</w:t>
      </w:r>
      <w:r w:rsidR="0066587C">
        <w:rPr>
          <w:rFonts w:ascii="Times New Roman" w:eastAsia="Calibri" w:hAnsi="Times New Roman" w:cs="Times New Roman"/>
          <w:sz w:val="28"/>
          <w:szCs w:val="28"/>
        </w:rPr>
        <w:t>Б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соответствие между левым и правым столбцами</w:t>
      </w: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Каким определениям соответствуют следующие виды сопротивлений?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:rsidTr="004473D0">
        <w:tc>
          <w:tcPr>
            <w:tcW w:w="4672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Последовательное соединение сопротивлений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Параллельное соединение сопротивлений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мешанное соединение сопротивлений</w:t>
            </w:r>
          </w:p>
        </w:tc>
        <w:tc>
          <w:tcPr>
            <w:tcW w:w="4673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последовательно-параллельное соединение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соединение, при котором сопротивления соединены один за другим без   разветвлений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соединение, при котором один зажим каждого сопротивления присоединён к одной точке электрической сети, а другой зажим каждого сопротивления    присоединён к другой точке цепи</w:t>
            </w:r>
          </w:p>
        </w:tc>
      </w:tr>
    </w:tbl>
    <w:p w:rsidR="00B61F4B" w:rsidRPr="003E7EDC" w:rsidRDefault="0007366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7" w:name="_Hlk190261294"/>
      <w:r>
        <w:rPr>
          <w:rFonts w:ascii="Times New Roman" w:eastAsia="Calibri" w:hAnsi="Times New Roman" w:cs="Times New Roman"/>
          <w:sz w:val="28"/>
          <w:szCs w:val="28"/>
        </w:rPr>
        <w:t>Правильный ответ: 1-Б, 2-В, 3-А</w:t>
      </w:r>
      <w:r w:rsidR="00B61F4B"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4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Прочитайте текст и установите соответствие между левым и 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ым столбцами.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Каким видом сопротивлений в цепях переменного тока 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соответствуют следующие </w:t>
      </w:r>
      <w:r w:rsidRPr="003E7EDC">
        <w:rPr>
          <w:rFonts w:ascii="Times New Roman" w:eastAsia="Calibri" w:hAnsi="Times New Roman" w:cs="Times New Roman"/>
          <w:sz w:val="28"/>
          <w:szCs w:val="28"/>
        </w:rPr>
        <w:t>наименова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Активное сопротивление;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А) сопротивление катушки;</w:t>
            </w:r>
          </w:p>
        </w:tc>
      </w:tr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Реактивное сопротивление;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Б) сопротивление катушки индуктивности или конденсатора. Оно не расходует электроэнергию;</w:t>
            </w:r>
          </w:p>
        </w:tc>
      </w:tr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Ёмкостное сопротивление;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В) сопротивление, расходующее электроэнергию, то есть сопротивление, в котором происходят потери электрической энергии на нагрев;</w:t>
            </w:r>
          </w:p>
        </w:tc>
      </w:tr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4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Индуктивное сопротивление.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Г) Это сопротивление конденсатора.   </w:t>
            </w:r>
          </w:p>
        </w:tc>
      </w:tr>
    </w:tbl>
    <w:p w:rsidR="00B61F4B" w:rsidRPr="003E7EDC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="0007366C">
        <w:rPr>
          <w:rFonts w:ascii="Times New Roman" w:eastAsia="Calibri" w:hAnsi="Times New Roman" w:cs="Times New Roman"/>
          <w:sz w:val="28"/>
          <w:szCs w:val="28"/>
        </w:rPr>
        <w:t>В, 2-Б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3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="0007366C">
        <w:rPr>
          <w:rFonts w:ascii="Times New Roman" w:eastAsia="Calibri" w:hAnsi="Times New Roman" w:cs="Times New Roman"/>
          <w:sz w:val="28"/>
          <w:szCs w:val="28"/>
        </w:rPr>
        <w:t>Г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4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="0007366C">
        <w:rPr>
          <w:rFonts w:ascii="Times New Roman" w:eastAsia="Calibri" w:hAnsi="Times New Roman" w:cs="Times New Roman"/>
          <w:sz w:val="28"/>
          <w:szCs w:val="28"/>
        </w:rPr>
        <w:t>А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bookmarkEnd w:id="7"/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 w:firstLine="708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</w:t>
      </w:r>
      <w:bookmarkStart w:id="8" w:name="_Hlk191566449"/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и</w:t>
      </w:r>
    </w:p>
    <w:bookmarkEnd w:id="8"/>
    <w:p w:rsidR="00B61F4B" w:rsidRPr="003E7EDC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07366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</w:t>
      </w:r>
      <w:r w:rsidR="00B61F4B" w:rsidRPr="00E5373D">
        <w:rPr>
          <w:rFonts w:ascii="Times New Roman" w:eastAsia="Calibri" w:hAnsi="Times New Roman" w:cs="Times New Roman"/>
          <w:sz w:val="28"/>
          <w:szCs w:val="28"/>
        </w:rPr>
        <w:t>.</w:t>
      </w:r>
      <w:r w:rsidR="00B61F4B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B61F4B"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правильную последовательность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 какой последовательности производятся работы по прокладке электрических кабелей?</w:t>
      </w:r>
    </w:p>
    <w:p w:rsidR="00B61F4B" w:rsidRPr="003E7EDC" w:rsidRDefault="0007366C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укладка кабеля</w:t>
      </w:r>
    </w:p>
    <w:p w:rsidR="00B61F4B" w:rsidRPr="003E7EDC" w:rsidRDefault="00B61F4B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устройство постели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 из песка</w:t>
      </w:r>
    </w:p>
    <w:p w:rsidR="00B61F4B" w:rsidRPr="003E7EDC" w:rsidRDefault="0007366C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рытьё траншеи</w:t>
      </w:r>
    </w:p>
    <w:p w:rsidR="00B61F4B" w:rsidRPr="003E7EDC" w:rsidRDefault="0007366C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) засыпка траншеи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</w:rPr>
        <w:t>Б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</w:rPr>
        <w:t>Г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</w:t>
      </w:r>
    </w:p>
    <w:p w:rsidR="00692E18" w:rsidRPr="003E7EDC" w:rsidRDefault="00692E18" w:rsidP="007244F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6587C" w:rsidRDefault="00B61F4B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:rsidR="00692E18" w:rsidRDefault="00692E18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B61F4B" w:rsidRPr="0066587C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</w:t>
      </w: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9" w:name="_Hlk190262943"/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Алгебраическая сумма токов в _________ равна нулю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узле</w:t>
      </w:r>
    </w:p>
    <w:bookmarkEnd w:id="9"/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В ____________ соединении все элементы цепи расположены между двумя узлами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параллельном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6587C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ибольшее из мгновенных значений переменной называется ______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амплитуда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В цепи синусоидального тока с последовательным со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единением R, L, C при условии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блюдается _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резонанс напряжений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Совокупность нескольких векторов, которые изображают синусоидальные величины одинаковой частоты, и построены с использованием масштаба и соблюдением правильного их ориентирования друг относительно друга на основе законов Кирхгофа называют 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екторной диаграммой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bookmarkStart w:id="10" w:name="_Hlk190264850"/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Задания открытого типа </w:t>
      </w:r>
      <w:bookmarkEnd w:id="10"/>
      <w:r w:rsidR="0007366C" w:rsidRPr="0060144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 кратким свободным ответом</w:t>
      </w:r>
    </w:p>
    <w:p w:rsidR="00B61F4B" w:rsidRPr="003E7EDC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 или словосочетание</w:t>
      </w:r>
    </w:p>
    <w:p w:rsidR="0066587C" w:rsidRDefault="0066587C" w:rsidP="007244F2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</w:p>
    <w:p w:rsidR="00B61F4B" w:rsidRPr="00CD031A" w:rsidRDefault="0066587C" w:rsidP="007244F2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="00B61F4B" w:rsidRPr="00CD031A">
        <w:rPr>
          <w:rFonts w:ascii="Times New Roman" w:hAnsi="Times New Roman"/>
          <w:position w:val="-34"/>
          <w:sz w:val="28"/>
          <w:szCs w:val="28"/>
        </w:rPr>
        <w:object w:dxaOrig="2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9pt" o:ole="">
            <v:imagedata r:id="rId8" o:title=""/>
          </v:shape>
          <o:OLEObject Type="Embed" ProgID="Equation.DSMT4" ShapeID="_x0000_i1025" DrawAspect="Content" ObjectID="_1804000221" r:id="rId9"/>
        </w:object>
      </w:r>
      <w:r w:rsidR="00B61F4B" w:rsidRPr="00CD031A">
        <w:rPr>
          <w:rFonts w:ascii="Times New Roman" w:hAnsi="Times New Roman"/>
          <w:sz w:val="28"/>
          <w:szCs w:val="28"/>
        </w:rPr>
        <w:t xml:space="preserve"> – </w:t>
      </w:r>
      <w:r w:rsidR="00B61F4B">
        <w:rPr>
          <w:rFonts w:ascii="Times New Roman" w:hAnsi="Times New Roman"/>
          <w:sz w:val="28"/>
          <w:szCs w:val="28"/>
        </w:rPr>
        <w:t>величина, характеризующая ______________</w:t>
      </w:r>
      <w:r>
        <w:rPr>
          <w:rFonts w:ascii="Times New Roman" w:hAnsi="Times New Roman"/>
          <w:sz w:val="28"/>
          <w:szCs w:val="28"/>
        </w:rPr>
        <w:t>.</w:t>
      </w:r>
    </w:p>
    <w:p w:rsidR="00B61F4B" w:rsidRPr="006D7B13" w:rsidRDefault="00B61F4B" w:rsidP="007244F2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скольжение асинхронного двигателя / скольжение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ибольшее мгновенное значение напряжения за период (без учёта знака) называется __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амплитудное значение напряжения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Работа трансформатора основана на явлении 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заимоиндукции / взаимной индукции / электромагнитной индукции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Обмотка трансформатора, которую подключают к потребителю, называется 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торичной обмоткой / вторичная обмотка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    </w:t>
      </w:r>
    </w:p>
    <w:p w:rsidR="00B61F4B" w:rsidRPr="003E7EDC" w:rsidRDefault="00B61F4B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с развёрнутым ответом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задания. Продумайте логику и полноту ответа. Запишите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ответ, используя точную формулировку.</w:t>
      </w:r>
    </w:p>
    <w:p w:rsidR="00B61F4B" w:rsidRP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lastRenderedPageBreak/>
        <w:t>1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Как называется процесс, при котором ток проходит через раствор электролита? объясните суть процесса. </w:t>
      </w:r>
    </w:p>
    <w:p w:rsidR="00B61F4B" w:rsidRPr="003E7EDC" w:rsidRDefault="00B61F4B" w:rsidP="007244F2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Ожидаемый результат: Электролиз. При подключении к источнику тока на электродах, опущенных в электролит, появляется разность потенциалов. В результате в электролите происходит процесс расщепления молекул на ионы, которые начинают двигаться в сторону соответствующих полюсов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химическом действии электрического тока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6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2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омагнитные измерительные приборы. В чём заключается принцип их работы?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Ожидаемый результат: они используются для измерения как постоянного тока так и переменного тока. Применяются для измерения силы тока, напряжения тока. Действие прибора основано на принципе электромагнитной индукции. При прохождении тока через индукционную катушку в ней возникают силы магнитной индукции, которые приводят в движение стальной стержень, который соединён со стрелкой-указателем прибора и приводит её в движение.  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принципах работы электрических измерительных приборах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6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кое поле. Объяснить его особенности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15 мин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Пространство, в котором находится тело, которое имеет электрический заряд и в котором действуют электрические силы, связанные с этим зарядом, называется электрическим полем. Силовые линии поля направлены от + к -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понимать, как образуется электрическое поле, как силовые линии поля связаны с направлением движения электрического тока.</w:t>
      </w:r>
    </w:p>
    <w:p w:rsidR="00D300D9" w:rsidRDefault="00B61F4B" w:rsidP="007244F2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sectPr w:rsidR="00D300D9" w:rsidSect="00624B33">
      <w:footerReference w:type="default" r:id="rId10"/>
      <w:footerReference w:type="first" r:id="rId11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508D" w:rsidRDefault="00EB508D">
      <w:pPr>
        <w:spacing w:line="240" w:lineRule="auto"/>
      </w:pPr>
      <w:r>
        <w:separator/>
      </w:r>
    </w:p>
  </w:endnote>
  <w:endnote w:type="continuationSeparator" w:id="0">
    <w:p w:rsidR="00EB508D" w:rsidRDefault="00EB50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22520217"/>
    </w:sdtPr>
    <w:sdtEndPr/>
    <w:sdtContent>
      <w:p w:rsidR="005A363A" w:rsidRDefault="004F6066">
        <w:pPr>
          <w:pStyle w:val="ae"/>
          <w:jc w:val="center"/>
        </w:pPr>
        <w:r>
          <w:fldChar w:fldCharType="begin"/>
        </w:r>
        <w:r w:rsidR="005A363A">
          <w:instrText>PAGE   \* MERGEFORMAT</w:instrText>
        </w:r>
        <w:r>
          <w:fldChar w:fldCharType="separate"/>
        </w:r>
        <w:r w:rsidR="00624B33">
          <w:rPr>
            <w:noProof/>
          </w:rPr>
          <w:t>5</w:t>
        </w:r>
        <w:r>
          <w:fldChar w:fldCharType="end"/>
        </w:r>
      </w:p>
    </w:sdtContent>
  </w:sdt>
  <w:p w:rsidR="005A363A" w:rsidRDefault="005A363A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53831603"/>
    </w:sdtPr>
    <w:sdtEndPr/>
    <w:sdtContent>
      <w:p w:rsidR="006B477D" w:rsidRDefault="004F6066">
        <w:pPr>
          <w:pStyle w:val="ae"/>
          <w:jc w:val="center"/>
        </w:pPr>
        <w:r>
          <w:fldChar w:fldCharType="begin"/>
        </w:r>
        <w:r w:rsidR="006B477D">
          <w:instrText>PAGE   \* MERGEFORMAT</w:instrText>
        </w:r>
        <w:r>
          <w:fldChar w:fldCharType="separate"/>
        </w:r>
        <w:r w:rsidR="00624B33">
          <w:rPr>
            <w:noProof/>
          </w:rPr>
          <w:t>1</w:t>
        </w:r>
        <w:r>
          <w:fldChar w:fldCharType="end"/>
        </w:r>
      </w:p>
    </w:sdtContent>
  </w:sdt>
  <w:p w:rsidR="006B477D" w:rsidRDefault="006B477D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508D" w:rsidRDefault="00EB508D">
      <w:pPr>
        <w:spacing w:after="0"/>
      </w:pPr>
      <w:r>
        <w:separator/>
      </w:r>
    </w:p>
  </w:footnote>
  <w:footnote w:type="continuationSeparator" w:id="0">
    <w:p w:rsidR="00EB508D" w:rsidRDefault="00EB508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E5B1E"/>
    <w:multiLevelType w:val="hybridMultilevel"/>
    <w:tmpl w:val="39585F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A5132"/>
    <w:multiLevelType w:val="hybridMultilevel"/>
    <w:tmpl w:val="8F4838C8"/>
    <w:lvl w:ilvl="0" w:tplc="D982D294">
      <w:start w:val="1"/>
      <w:numFmt w:val="decimal"/>
      <w:lvlText w:val="%1)"/>
      <w:lvlJc w:val="left"/>
      <w:pPr>
        <w:ind w:left="720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155A70"/>
    <w:multiLevelType w:val="hybridMultilevel"/>
    <w:tmpl w:val="BFC69EA0"/>
    <w:lvl w:ilvl="0" w:tplc="8F623514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" w15:restartNumberingAfterBreak="0">
    <w:nsid w:val="1DE462BD"/>
    <w:multiLevelType w:val="hybridMultilevel"/>
    <w:tmpl w:val="D8D03636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7A6828"/>
    <w:multiLevelType w:val="hybridMultilevel"/>
    <w:tmpl w:val="1A22E0E8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81481E"/>
    <w:multiLevelType w:val="hybridMultilevel"/>
    <w:tmpl w:val="9F4A56EE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EC1539"/>
    <w:multiLevelType w:val="hybridMultilevel"/>
    <w:tmpl w:val="303A790E"/>
    <w:lvl w:ilvl="0" w:tplc="969424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5B83C03"/>
    <w:multiLevelType w:val="hybridMultilevel"/>
    <w:tmpl w:val="F9FCC594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AE40E9D"/>
    <w:multiLevelType w:val="hybridMultilevel"/>
    <w:tmpl w:val="C7BAA4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A91637"/>
    <w:multiLevelType w:val="hybridMultilevel"/>
    <w:tmpl w:val="519897F4"/>
    <w:lvl w:ilvl="0" w:tplc="40905BCE">
      <w:start w:val="1"/>
      <w:numFmt w:val="decimal"/>
      <w:lvlText w:val="%1."/>
      <w:lvlJc w:val="left"/>
      <w:pPr>
        <w:ind w:left="7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4BAA786F"/>
    <w:multiLevelType w:val="hybridMultilevel"/>
    <w:tmpl w:val="583C8C48"/>
    <w:lvl w:ilvl="0" w:tplc="9FAE7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1E6C8C"/>
    <w:multiLevelType w:val="hybridMultilevel"/>
    <w:tmpl w:val="738AEC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6E648D"/>
    <w:multiLevelType w:val="hybridMultilevel"/>
    <w:tmpl w:val="88326BAA"/>
    <w:lvl w:ilvl="0" w:tplc="95767E8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7395690E"/>
    <w:multiLevelType w:val="hybridMultilevel"/>
    <w:tmpl w:val="E584B586"/>
    <w:lvl w:ilvl="0" w:tplc="7D768654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3"/>
  </w:num>
  <w:num w:numId="5">
    <w:abstractNumId w:val="0"/>
  </w:num>
  <w:num w:numId="6">
    <w:abstractNumId w:val="5"/>
  </w:num>
  <w:num w:numId="7">
    <w:abstractNumId w:val="12"/>
  </w:num>
  <w:num w:numId="8">
    <w:abstractNumId w:val="7"/>
  </w:num>
  <w:num w:numId="9">
    <w:abstractNumId w:val="8"/>
  </w:num>
  <w:num w:numId="10">
    <w:abstractNumId w:val="13"/>
  </w:num>
  <w:num w:numId="11">
    <w:abstractNumId w:val="2"/>
  </w:num>
  <w:num w:numId="12">
    <w:abstractNumId w:val="10"/>
  </w:num>
  <w:num w:numId="13">
    <w:abstractNumId w:val="9"/>
  </w:num>
  <w:num w:numId="14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</w:compat>
  <w:rsids>
    <w:rsidRoot w:val="00B23325"/>
    <w:rsid w:val="0004054B"/>
    <w:rsid w:val="0007366C"/>
    <w:rsid w:val="000B5A3C"/>
    <w:rsid w:val="00124603"/>
    <w:rsid w:val="0013702B"/>
    <w:rsid w:val="00163EF5"/>
    <w:rsid w:val="00165144"/>
    <w:rsid w:val="001776C4"/>
    <w:rsid w:val="00183E7E"/>
    <w:rsid w:val="0018453E"/>
    <w:rsid w:val="001A0CC1"/>
    <w:rsid w:val="001C2708"/>
    <w:rsid w:val="001C56B8"/>
    <w:rsid w:val="001E6E1A"/>
    <w:rsid w:val="001F0183"/>
    <w:rsid w:val="001F2D23"/>
    <w:rsid w:val="001F6086"/>
    <w:rsid w:val="002063ED"/>
    <w:rsid w:val="0021207D"/>
    <w:rsid w:val="002125E7"/>
    <w:rsid w:val="00213FF3"/>
    <w:rsid w:val="00226053"/>
    <w:rsid w:val="002428E9"/>
    <w:rsid w:val="00254640"/>
    <w:rsid w:val="0029182F"/>
    <w:rsid w:val="002A79C0"/>
    <w:rsid w:val="002C6E6B"/>
    <w:rsid w:val="002F7ECE"/>
    <w:rsid w:val="00322D17"/>
    <w:rsid w:val="00357B2A"/>
    <w:rsid w:val="003843AD"/>
    <w:rsid w:val="003C590E"/>
    <w:rsid w:val="003C62F0"/>
    <w:rsid w:val="0041311E"/>
    <w:rsid w:val="00433085"/>
    <w:rsid w:val="0043361F"/>
    <w:rsid w:val="004359D9"/>
    <w:rsid w:val="004460EF"/>
    <w:rsid w:val="0045564E"/>
    <w:rsid w:val="00481BAB"/>
    <w:rsid w:val="00490355"/>
    <w:rsid w:val="00491E02"/>
    <w:rsid w:val="004C4C0E"/>
    <w:rsid w:val="004D77E0"/>
    <w:rsid w:val="004F6066"/>
    <w:rsid w:val="004F71EF"/>
    <w:rsid w:val="00516BCE"/>
    <w:rsid w:val="005245B7"/>
    <w:rsid w:val="00533E71"/>
    <w:rsid w:val="005375E8"/>
    <w:rsid w:val="005A363A"/>
    <w:rsid w:val="005D4505"/>
    <w:rsid w:val="0060029A"/>
    <w:rsid w:val="00616AF3"/>
    <w:rsid w:val="00622278"/>
    <w:rsid w:val="00624B33"/>
    <w:rsid w:val="00624D6B"/>
    <w:rsid w:val="00644AC3"/>
    <w:rsid w:val="0064731B"/>
    <w:rsid w:val="00664637"/>
    <w:rsid w:val="0066587C"/>
    <w:rsid w:val="00670B75"/>
    <w:rsid w:val="006775FB"/>
    <w:rsid w:val="00683D85"/>
    <w:rsid w:val="0069179F"/>
    <w:rsid w:val="00692E18"/>
    <w:rsid w:val="006B0CE3"/>
    <w:rsid w:val="006B477D"/>
    <w:rsid w:val="006C46DA"/>
    <w:rsid w:val="006E2144"/>
    <w:rsid w:val="006E580E"/>
    <w:rsid w:val="006F0724"/>
    <w:rsid w:val="0070158E"/>
    <w:rsid w:val="007244F2"/>
    <w:rsid w:val="00726E54"/>
    <w:rsid w:val="0075609A"/>
    <w:rsid w:val="00771B18"/>
    <w:rsid w:val="00774094"/>
    <w:rsid w:val="007A27F7"/>
    <w:rsid w:val="007A5236"/>
    <w:rsid w:val="007C6C11"/>
    <w:rsid w:val="007E36CE"/>
    <w:rsid w:val="0085142D"/>
    <w:rsid w:val="008F52DA"/>
    <w:rsid w:val="00903B86"/>
    <w:rsid w:val="009401E1"/>
    <w:rsid w:val="009729F7"/>
    <w:rsid w:val="009F3F80"/>
    <w:rsid w:val="00A07CD9"/>
    <w:rsid w:val="00A1595B"/>
    <w:rsid w:val="00A26A22"/>
    <w:rsid w:val="00A66624"/>
    <w:rsid w:val="00A74C22"/>
    <w:rsid w:val="00A77E58"/>
    <w:rsid w:val="00AC223D"/>
    <w:rsid w:val="00B11E0D"/>
    <w:rsid w:val="00B23325"/>
    <w:rsid w:val="00B3152C"/>
    <w:rsid w:val="00B61F4B"/>
    <w:rsid w:val="00B77DE4"/>
    <w:rsid w:val="00B9085C"/>
    <w:rsid w:val="00BA2EC8"/>
    <w:rsid w:val="00BA7B7B"/>
    <w:rsid w:val="00C32D12"/>
    <w:rsid w:val="00C51683"/>
    <w:rsid w:val="00C60792"/>
    <w:rsid w:val="00C76367"/>
    <w:rsid w:val="00C76CF1"/>
    <w:rsid w:val="00CA7BAE"/>
    <w:rsid w:val="00CB6E03"/>
    <w:rsid w:val="00CC0560"/>
    <w:rsid w:val="00CE72CE"/>
    <w:rsid w:val="00D14794"/>
    <w:rsid w:val="00D17F11"/>
    <w:rsid w:val="00D300D9"/>
    <w:rsid w:val="00D37D77"/>
    <w:rsid w:val="00D55C5E"/>
    <w:rsid w:val="00D569FC"/>
    <w:rsid w:val="00D66F66"/>
    <w:rsid w:val="00D70005"/>
    <w:rsid w:val="00D77F16"/>
    <w:rsid w:val="00D82DE9"/>
    <w:rsid w:val="00DB14DF"/>
    <w:rsid w:val="00E00455"/>
    <w:rsid w:val="00E176EF"/>
    <w:rsid w:val="00E25446"/>
    <w:rsid w:val="00E33BE0"/>
    <w:rsid w:val="00E52AD0"/>
    <w:rsid w:val="00E76953"/>
    <w:rsid w:val="00E91DF1"/>
    <w:rsid w:val="00E935F6"/>
    <w:rsid w:val="00EB508D"/>
    <w:rsid w:val="00EC0BEE"/>
    <w:rsid w:val="00EC5A2A"/>
    <w:rsid w:val="00EC5CA1"/>
    <w:rsid w:val="00EC7A8A"/>
    <w:rsid w:val="00F0035D"/>
    <w:rsid w:val="00F10951"/>
    <w:rsid w:val="00F23792"/>
    <w:rsid w:val="00F23D71"/>
    <w:rsid w:val="00F32DA8"/>
    <w:rsid w:val="00F56EA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,"/>
  <w:listSeparator w:val=";"/>
  <w15:docId w15:val="{6F98ECDD-80BF-4376-A75B-7236FE2EB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69FC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D569F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D569F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D569F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D569F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D569F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616AF3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unhideWhenUsed/>
    <w:rsid w:val="005A36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A363A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BA7314-8B44-42E6-BF05-2929B6BE3E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1045</Words>
  <Characters>596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9</cp:revision>
  <dcterms:created xsi:type="dcterms:W3CDTF">2025-03-17T13:04:00Z</dcterms:created>
  <dcterms:modified xsi:type="dcterms:W3CDTF">2025-03-20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